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61"/>
        <w:gridCol w:w="860"/>
        <w:gridCol w:w="859"/>
        <w:gridCol w:w="859"/>
        <w:gridCol w:w="862"/>
        <w:gridCol w:w="842"/>
        <w:gridCol w:w="842"/>
        <w:gridCol w:w="842"/>
        <w:gridCol w:w="842"/>
        <w:gridCol w:w="842"/>
        <w:gridCol w:w="849"/>
      </w:tblGrid>
      <w:tr w:rsidR="00FC0F25" w:rsidRPr="00DE1587" w14:paraId="56090A36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F44272" w14:textId="77777777" w:rsidR="00FC0F25" w:rsidRPr="00DE1587" w:rsidRDefault="00FC0F25" w:rsidP="00FC0F25">
            <w:pPr>
              <w:jc w:val="center"/>
            </w:pPr>
          </w:p>
        </w:tc>
        <w:tc>
          <w:tcPr>
            <w:tcW w:w="1818" w:type="pct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812E47" w14:textId="5A12DEB0" w:rsidR="00FC0F25" w:rsidRPr="00DE1587" w:rsidRDefault="00D16E7A" w:rsidP="00FC0F25">
            <w:pPr>
              <w:jc w:val="center"/>
              <w:rPr>
                <w:vertAlign w:val="subscript"/>
              </w:rPr>
            </w:pPr>
            <w:r w:rsidRPr="00D16E7A">
              <w:rPr>
                <w:position w:val="-12"/>
              </w:rPr>
              <w:object w:dxaOrig="540" w:dyaOrig="360" w14:anchorId="574EB9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26.85pt;height:18.25pt" o:ole="">
                  <v:imagedata r:id="rId6" o:title=""/>
                </v:shape>
                <o:OLEObject Type="Embed" ProgID="Equation.DSMT4" ShapeID="_x0000_i1038" DrawAspect="Content" ObjectID="_1600710896" r:id="rId7"/>
              </w:object>
            </w:r>
            <w:r>
              <w:rPr>
                <w:vertAlign w:val="subscript"/>
              </w:rPr>
              <w:t xml:space="preserve"> 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D92193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E9DEB1" w14:textId="77777777" w:rsidR="00FC0F25" w:rsidRPr="00DE1587" w:rsidRDefault="00FC0F25" w:rsidP="00FC0F25">
            <w:pPr>
              <w:jc w:val="center"/>
            </w:pPr>
          </w:p>
        </w:tc>
        <w:tc>
          <w:tcPr>
            <w:tcW w:w="1819" w:type="pct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32BD87" w14:textId="79ADB357" w:rsidR="00FC0F25" w:rsidRPr="00DE1587" w:rsidRDefault="00D16E7A" w:rsidP="00FC0F25">
            <w:pPr>
              <w:jc w:val="center"/>
              <w:rPr>
                <w:vertAlign w:val="subscript"/>
              </w:rPr>
            </w:pPr>
            <w:r w:rsidRPr="00D16E7A">
              <w:rPr>
                <w:position w:val="-12"/>
              </w:rPr>
              <w:object w:dxaOrig="540" w:dyaOrig="360" w14:anchorId="410B56D4">
                <v:shape id="_x0000_i1043" type="#_x0000_t75" style="width:26.85pt;height:18.25pt" o:ole="">
                  <v:imagedata r:id="rId8" o:title=""/>
                </v:shape>
                <o:OLEObject Type="Embed" ProgID="Equation.DSMT4" ShapeID="_x0000_i1043" DrawAspect="Content" ObjectID="_1600710897" r:id="rId9"/>
              </w:object>
            </w:r>
          </w:p>
        </w:tc>
      </w:tr>
      <w:tr w:rsidR="00FC0F25" w:rsidRPr="00DE1587" w14:paraId="2081658C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4679D377" w14:textId="77777777" w:rsidR="00FC0F25" w:rsidRPr="00DE1587" w:rsidRDefault="00397F6B" w:rsidP="00397F6B">
            <w:pPr>
              <w:jc w:val="right"/>
              <w:rPr>
                <w:b/>
              </w:rPr>
            </w:pPr>
            <w:r w:rsidRPr="00DE1587">
              <w:rPr>
                <w:b/>
              </w:rPr>
              <w:t>AB</w:t>
            </w:r>
          </w:p>
          <w:p w14:paraId="33D9A6A4" w14:textId="34387DC2" w:rsidR="00397F6B" w:rsidRPr="00DE1587" w:rsidRDefault="00397F6B" w:rsidP="00397F6B">
            <w:pPr>
              <w:rPr>
                <w:b/>
              </w:rPr>
            </w:pPr>
            <w:r w:rsidRPr="00DE1587">
              <w:rPr>
                <w:b/>
              </w:rPr>
              <w:t>CD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3FDAA012" w14:textId="7D599EF1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413B98BF" w14:textId="03CAED73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265FB8CC" w14:textId="474B326C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6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414122AE" w14:textId="688C7ABB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nil"/>
            </w:tcBorders>
            <w:vAlign w:val="center"/>
          </w:tcPr>
          <w:p w14:paraId="7ADC4C5E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50D41077" w14:textId="45A28CC8" w:rsidR="00FC0F25" w:rsidRPr="00DE1587" w:rsidRDefault="00397F6B" w:rsidP="00397F6B">
            <w:pPr>
              <w:jc w:val="right"/>
              <w:rPr>
                <w:b/>
              </w:rPr>
            </w:pPr>
            <w:r w:rsidRPr="00DE1587">
              <w:rPr>
                <w:b/>
              </w:rPr>
              <w:t>AB</w:t>
            </w:r>
          </w:p>
          <w:p w14:paraId="706AA636" w14:textId="7D623A76" w:rsidR="00397F6B" w:rsidRPr="00DE1587" w:rsidRDefault="00397F6B" w:rsidP="00397F6B">
            <w:pPr>
              <w:rPr>
                <w:b/>
              </w:rPr>
            </w:pPr>
            <w:r w:rsidRPr="00DE1587">
              <w:rPr>
                <w:b/>
              </w:rPr>
              <w:t>CD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46774D65" w14:textId="1C752D1D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69E0E532" w14:textId="27CEBE9B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73C59045" w14:textId="6561A43C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7D3C907D" w14:textId="1456E935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</w:tr>
      <w:tr w:rsidR="00FC0F25" w:rsidRPr="00DE1587" w14:paraId="7694EA7F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F21645C" w14:textId="242D58C1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3CF3F" w14:textId="32726781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29C13" w14:textId="2294639E" w:rsidR="00FC0F25" w:rsidRPr="00DE1587" w:rsidRDefault="00E462E6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A581463" wp14:editId="565D2A9B">
                      <wp:simplePos x="0" y="0"/>
                      <wp:positionH relativeFrom="column">
                        <wp:posOffset>85725</wp:posOffset>
                      </wp:positionH>
                      <wp:positionV relativeFrom="paragraph">
                        <wp:posOffset>5080</wp:posOffset>
                      </wp:positionV>
                      <wp:extent cx="228600" cy="228600"/>
                      <wp:effectExtent l="0" t="0" r="19050" b="19050"/>
                      <wp:wrapNone/>
                      <wp:docPr id="2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AF3C996" id="Oval 2" o:spid="_x0000_s1026" style="position:absolute;margin-left:6.75pt;margin-top:.4pt;width:18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E30294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A45DD" w14:textId="5706ECAC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71BA1" w14:textId="7487F1CB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67BE281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9AD41BD" w14:textId="4A0A74F5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BF9F17" w14:textId="57AE00FB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70E5F" w14:textId="60E9BB24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F2442" w14:textId="07557E82" w:rsidR="00FC0F25" w:rsidRPr="00DE1587" w:rsidRDefault="00BB239F" w:rsidP="00FC0F25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6353F8BD" wp14:editId="07887CA1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-67310</wp:posOffset>
                      </wp:positionV>
                      <wp:extent cx="454025" cy="297815"/>
                      <wp:effectExtent l="0" t="0" r="41275" b="26035"/>
                      <wp:wrapNone/>
                      <wp:docPr id="22" name="Group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54025" cy="297815"/>
                                <a:chOff x="0" y="0"/>
                                <a:chExt cx="454557" cy="454025"/>
                              </a:xfrm>
                            </wpg:grpSpPr>
                            <wps:wsp>
                              <wps:cNvPr id="23" name="Arc 23"/>
                              <wps:cNvSpPr/>
                              <wps:spPr>
                                <a:xfrm rot="10800000">
                                  <a:off x="0" y="0"/>
                                  <a:ext cx="454025" cy="454025"/>
                                </a:xfrm>
                                <a:prstGeom prst="arc">
                                  <a:avLst>
                                    <a:gd name="adj1" fmla="val 10613593"/>
                                    <a:gd name="adj2" fmla="val 0"/>
                                  </a:avLst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V="1">
                                  <a:off x="0" y="21142"/>
                                  <a:ext cx="0" cy="20383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 flipH="1" flipV="1">
                                  <a:off x="454557" y="26428"/>
                                  <a:ext cx="0" cy="19236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29342A0" id="Group 22" o:spid="_x0000_s1026" style="position:absolute;margin-left:-1.25pt;margin-top:-5.3pt;width:35.75pt;height:23.45pt;z-index:251682816;mso-width-relative:margin;mso-height-relative:margin" coordsize="454557,454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">
                      <v:shape id="Arc 23" o:spid="_x0000_s1027" style="position:absolute;width:454025;height:454025;rotation:180;visibility:visible;mso-wrap-style:square;v-text-anchor:middle" coordsize="454025,454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" path="m334,239316nsc-4141,156866,36505,78488,106476,34644,176446,-9199,264705,-11593,336948,28394v72244,39987,117078,116047,117078,198618l227013,227013,334,239316xem334,239316nfc-4141,156866,36505,78488,106476,34644,176446,-9199,264705,-11593,336948,28394v72244,39987,117078,116047,117078,198618e" filled="f" strokecolor="black [3200]">
                        <v:stroke joinstyle="miter"/>
                        <v:path arrowok="t" o:connecttype="custom" o:connectlocs="334,239316;106476,34644;336948,28394;454026,227012" o:connectangles="0,0,0,0"/>
                      </v:shape>
                      <v:line id="Straight Connector 24" o:spid="_x0000_s1028" style="position:absolute;flip:y;visibility:visible;mso-wrap-style:square" from="0,21142" to="0,22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" strokecolor="black [3200]">
                        <v:stroke joinstyle="miter"/>
                      </v:line>
                      <v:line id="Straight Connector 25" o:spid="_x0000_s1029" style="position:absolute;flip:x y;visibility:visible;mso-wrap-style:square" from="454557,26428" to="454557,218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" strokecolor="black [3200]">
                        <v:stroke joinstyle="miter"/>
                      </v:line>
                    </v:group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ED856" w14:textId="134F5CDE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tr w:rsidR="00FC0F25" w:rsidRPr="00DE1587" w14:paraId="78FF501C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9F4EF5D" w14:textId="06615EFC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FABE9" w14:textId="6314BDCC" w:rsidR="00FC0F25" w:rsidRPr="00DE1587" w:rsidRDefault="00E462E6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2D9B583" wp14:editId="4F384F2E">
                      <wp:simplePos x="0" y="0"/>
                      <wp:positionH relativeFrom="column">
                        <wp:posOffset>85725</wp:posOffset>
                      </wp:positionH>
                      <wp:positionV relativeFrom="paragraph">
                        <wp:posOffset>5080</wp:posOffset>
                      </wp:positionV>
                      <wp:extent cx="228600" cy="228600"/>
                      <wp:effectExtent l="0" t="0" r="19050" b="19050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A500E92" id="Oval 4" o:spid="_x0000_s1026" style="position:absolute;margin-left:6.75pt;margin-top:.4pt;width:18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E30294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2DD6B" w14:textId="64F6973C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B50832" w14:textId="0BCED0C4" w:rsidR="00FC0F25" w:rsidRPr="00DE1587" w:rsidRDefault="00E462E6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614875B" wp14:editId="3E426D81">
                      <wp:simplePos x="0" y="0"/>
                      <wp:positionH relativeFrom="column">
                        <wp:posOffset>85090</wp:posOffset>
                      </wp:positionH>
                      <wp:positionV relativeFrom="paragraph">
                        <wp:posOffset>6350</wp:posOffset>
                      </wp:positionV>
                      <wp:extent cx="228600" cy="228600"/>
                      <wp:effectExtent l="0" t="0" r="19050" b="19050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E630A6B" id="Oval 3" o:spid="_x0000_s1026" style="position:absolute;margin-left:6.7pt;margin-top:.5pt;width:18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E30294" w:rsidRPr="00DE1587">
              <w:t>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83416" w14:textId="2F7E4CA9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1DC32C9A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392C60B" w14:textId="3B9E88B4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47362" w14:textId="628FDF8B" w:rsidR="00FC0F25" w:rsidRPr="00DE1587" w:rsidRDefault="00E462E6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FC943D8" wp14:editId="488D0E63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-27305</wp:posOffset>
                      </wp:positionV>
                      <wp:extent cx="228600" cy="228600"/>
                      <wp:effectExtent l="0" t="0" r="19050" b="19050"/>
                      <wp:wrapNone/>
                      <wp:docPr id="8" name="Ov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85783DF" id="Oval 8" o:spid="_x0000_s1026" style="position:absolute;margin-left:48.6pt;margin-top:-2.15pt;width:18pt;height:1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827C91"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B32D8" w14:textId="3EC2675F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A63CF" w14:textId="218FF2D9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43BFC9" w14:textId="044AC4A1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tr w:rsidR="00FC0F25" w:rsidRPr="00DE1587" w14:paraId="276324C1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5B14990" w14:textId="1038B9FA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02235" w14:textId="3BCD793C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D1FB2" w14:textId="06915849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5E4B3" w14:textId="7C94F73E" w:rsidR="00FC0F25" w:rsidRPr="00DE1587" w:rsidRDefault="00E462E6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908ABF9" wp14:editId="7C2D777B">
                      <wp:simplePos x="0" y="0"/>
                      <wp:positionH relativeFrom="column">
                        <wp:posOffset>630555</wp:posOffset>
                      </wp:positionH>
                      <wp:positionV relativeFrom="paragraph">
                        <wp:posOffset>-21590</wp:posOffset>
                      </wp:positionV>
                      <wp:extent cx="228600" cy="228600"/>
                      <wp:effectExtent l="0" t="0" r="19050" b="19050"/>
                      <wp:wrapNone/>
                      <wp:docPr id="5" name="Ov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F5CE18E" id="Oval 5" o:spid="_x0000_s1026" style="position:absolute;margin-left:49.65pt;margin-top:-1.7pt;width:18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E30294" w:rsidRPr="00DE1587">
              <w:t>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A39C96" w14:textId="17DD2768" w:rsidR="00FC0F25" w:rsidRPr="00DE1587" w:rsidRDefault="00E30294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CBB268C" w14:textId="2E5F08BB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2C28CAC" w14:textId="3424B394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B64B9" w14:textId="115CF5A4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3D691" w14:textId="52731390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B257C" w14:textId="2E83EE5F" w:rsidR="00FC0F25" w:rsidRPr="00DE1587" w:rsidRDefault="00E462E6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57E44F4" wp14:editId="03531E53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2540</wp:posOffset>
                      </wp:positionV>
                      <wp:extent cx="861060" cy="228600"/>
                      <wp:effectExtent l="0" t="0" r="15240" b="19050"/>
                      <wp:wrapNone/>
                      <wp:docPr id="9" name="Rectangle: Rounded Corners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882816" y="2013794"/>
                                <a:ext cx="861060" cy="2286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616B202" id="Rectangle: Rounded Corners 9" o:spid="_x0000_s1026" style="position:absolute;margin-left:2.75pt;margin-top:.2pt;width:67.8pt;height:1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9D15A" w14:textId="05FE1E4B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</w:tr>
      <w:tr w:rsidR="00FC0F25" w:rsidRPr="00DE1587" w14:paraId="3E6CBC29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185B89D" w14:textId="132192FB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810DD" w14:textId="42DA27DF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BC01C" w14:textId="46387326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5B322" w14:textId="30E2A697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60BB2" w14:textId="309516AA" w:rsidR="00FC0F25" w:rsidRPr="00DE1587" w:rsidRDefault="00E30294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06B9E87" w14:textId="1EAE77C0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BAD8C6A" w14:textId="4D578D5B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0A395" w14:textId="6702052C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08CAE" w14:textId="6FEF4E84" w:rsidR="00FC0F25" w:rsidRPr="00DE1587" w:rsidRDefault="00E462E6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4636D78" wp14:editId="0BBDECCF">
                      <wp:simplePos x="0" y="0"/>
                      <wp:positionH relativeFrom="column">
                        <wp:posOffset>25400</wp:posOffset>
                      </wp:positionH>
                      <wp:positionV relativeFrom="paragraph">
                        <wp:posOffset>-4445</wp:posOffset>
                      </wp:positionV>
                      <wp:extent cx="861060" cy="228600"/>
                      <wp:effectExtent l="0" t="0" r="15240" b="19050"/>
                      <wp:wrapNone/>
                      <wp:docPr id="10" name="Rectangle: Rounded Corners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1060" cy="2286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501C6AAF" id="Rectangle: Rounded Corners 10" o:spid="_x0000_s1026" style="position:absolute;margin-left:2pt;margin-top:-.35pt;width:67.8pt;height:1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1CB4C" w14:textId="556EA202" w:rsidR="00FC0F25" w:rsidRPr="00DE1587" w:rsidRDefault="00BB239F" w:rsidP="00FC0F25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5E5953FD" wp14:editId="3E254DCF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-13335</wp:posOffset>
                      </wp:positionV>
                      <wp:extent cx="454025" cy="297815"/>
                      <wp:effectExtent l="19050" t="0" r="22225" b="26035"/>
                      <wp:wrapNone/>
                      <wp:docPr id="18" name="Group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0800000">
                                <a:off x="0" y="0"/>
                                <a:ext cx="454025" cy="297815"/>
                                <a:chOff x="0" y="0"/>
                                <a:chExt cx="454557" cy="454025"/>
                              </a:xfrm>
                            </wpg:grpSpPr>
                            <wps:wsp>
                              <wps:cNvPr id="19" name="Arc 19"/>
                              <wps:cNvSpPr/>
                              <wps:spPr>
                                <a:xfrm rot="10800000">
                                  <a:off x="0" y="0"/>
                                  <a:ext cx="454025" cy="454025"/>
                                </a:xfrm>
                                <a:prstGeom prst="arc">
                                  <a:avLst>
                                    <a:gd name="adj1" fmla="val 10613593"/>
                                    <a:gd name="adj2" fmla="val 0"/>
                                  </a:avLst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Straight Connector 20"/>
                              <wps:cNvCnPr/>
                              <wps:spPr>
                                <a:xfrm flipV="1">
                                  <a:off x="0" y="21142"/>
                                  <a:ext cx="0" cy="20383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Straight Connector 21"/>
                              <wps:cNvCnPr/>
                              <wps:spPr>
                                <a:xfrm flipH="1" flipV="1">
                                  <a:off x="454557" y="26428"/>
                                  <a:ext cx="0" cy="19236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9926E5" id="Group 18" o:spid="_x0000_s1026" style="position:absolute;margin-left:-1.85pt;margin-top:-1.05pt;width:35.75pt;height:23.45pt;rotation:180;z-index:251680768;mso-width-relative:margin;mso-height-relative:margin" coordsize="454557,454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">
                      <v:shape id="Arc 19" o:spid="_x0000_s1027" style="position:absolute;width:454025;height:454025;rotation:180;visibility:visible;mso-wrap-style:square;v-text-anchor:middle" coordsize="454025,454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" path="m334,239316nsc-4141,156866,36505,78488,106476,34644,176446,-9199,264705,-11593,336948,28394v72244,39987,117078,116047,117078,198618l227013,227013,334,239316xem334,239316nfc-4141,156866,36505,78488,106476,34644,176446,-9199,264705,-11593,336948,28394v72244,39987,117078,116047,117078,198618e" filled="f" strokecolor="black [3200]">
                        <v:stroke joinstyle="miter"/>
                        <v:path arrowok="t" o:connecttype="custom" o:connectlocs="334,239316;106476,34644;336948,28394;454026,227012" o:connectangles="0,0,0,0"/>
                      </v:shape>
                      <v:line id="Straight Connector 20" o:spid="_x0000_s1028" style="position:absolute;flip:y;visibility:visible;mso-wrap-style:square" from="0,21142" to="0,22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" strokecolor="black [3200]">
                        <v:stroke joinstyle="miter"/>
                      </v:line>
                      <v:line id="Straight Connector 21" o:spid="_x0000_s1029" style="position:absolute;flip:x y;visibility:visible;mso-wrap-style:square" from="454557,26428" to="454557,218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" strokecolor="black [3200]">
                        <v:stroke joinstyle="miter"/>
                      </v:line>
                    </v:group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10584" w14:textId="62ED1919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bookmarkStart w:id="0" w:name="MTBlankEqn"/>
      <w:tr w:rsidR="001C4B6E" w:rsidRPr="00DE1587" w14:paraId="6201A908" w14:textId="77777777" w:rsidTr="00F84BAA">
        <w:trPr>
          <w:trHeight w:val="374"/>
        </w:trPr>
        <w:tc>
          <w:tcPr>
            <w:tcW w:w="2273" w:type="pct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206858" w14:textId="3E31D547" w:rsidR="001C4B6E" w:rsidRPr="00DE1587" w:rsidRDefault="00C451CE" w:rsidP="00FC0F25">
            <w:pPr>
              <w:jc w:val="center"/>
              <w:rPr>
                <w:b/>
              </w:rPr>
            </w:pPr>
            <w:r w:rsidRPr="00C451CE">
              <w:rPr>
                <w:position w:val="-12"/>
              </w:rPr>
              <w:object w:dxaOrig="4080" w:dyaOrig="400" w14:anchorId="0A78487A">
                <v:shape id="_x0000_i1036" type="#_x0000_t75" style="width:204.2pt;height:19.9pt" o:ole="">
                  <v:imagedata r:id="rId10" o:title=""/>
                </v:shape>
                <o:OLEObject Type="Embed" ProgID="Equation.DSMT4" ShapeID="_x0000_i1036" DrawAspect="Content" ObjectID="_1600710898" r:id="rId11"/>
              </w:object>
            </w:r>
            <w:bookmarkEnd w:id="0"/>
            <w:r>
              <w:rPr>
                <w:b/>
              </w:rPr>
              <w:t xml:space="preserve"> 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4FD1F6" w14:textId="77777777" w:rsidR="001C4B6E" w:rsidRPr="00DE1587" w:rsidRDefault="001C4B6E" w:rsidP="00FC0F25">
            <w:pPr>
              <w:jc w:val="center"/>
            </w:pPr>
          </w:p>
        </w:tc>
        <w:tc>
          <w:tcPr>
            <w:tcW w:w="2273" w:type="pct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D97B31" w14:textId="73D4AF13" w:rsidR="001C4B6E" w:rsidRPr="00DE1587" w:rsidRDefault="00C451CE" w:rsidP="00FC0F25">
            <w:pPr>
              <w:jc w:val="center"/>
            </w:pPr>
            <w:r w:rsidRPr="00C451CE">
              <w:rPr>
                <w:position w:val="-12"/>
              </w:rPr>
              <w:object w:dxaOrig="3620" w:dyaOrig="400" w14:anchorId="0A093195">
                <v:shape id="_x0000_i1026" type="#_x0000_t75" style="width:181.05pt;height:19.9pt" o:ole="">
                  <v:imagedata r:id="rId12" o:title=""/>
                </v:shape>
                <o:OLEObject Type="Embed" ProgID="Equation.DSMT4" ShapeID="_x0000_i1026" DrawAspect="Content" ObjectID="_1600710899" r:id="rId13"/>
              </w:object>
            </w:r>
            <w:r>
              <w:t xml:space="preserve"> </w:t>
            </w:r>
          </w:p>
        </w:tc>
      </w:tr>
      <w:tr w:rsidR="00FC0F25" w:rsidRPr="00DE1587" w14:paraId="7F340CB7" w14:textId="77777777" w:rsidTr="00F84BAA">
        <w:trPr>
          <w:trHeight w:val="288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EB0356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EBC4B8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E6B5D0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D9C6C7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AB8E71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847033" w14:textId="356B8925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D124A0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76EEA2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AD94E5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5D914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D59D78" w14:textId="77777777" w:rsidR="00FC0F25" w:rsidRPr="00DE1587" w:rsidRDefault="00FC0F25" w:rsidP="00FC0F25">
            <w:pPr>
              <w:jc w:val="center"/>
            </w:pPr>
          </w:p>
        </w:tc>
      </w:tr>
      <w:tr w:rsidR="00FC0F25" w:rsidRPr="00DE1587" w14:paraId="7FA9DCDA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BE7C15" w14:textId="77777777" w:rsidR="00FC0F25" w:rsidRPr="00DE1587" w:rsidRDefault="00FC0F25" w:rsidP="00FC0F25">
            <w:pPr>
              <w:jc w:val="center"/>
            </w:pPr>
          </w:p>
        </w:tc>
        <w:tc>
          <w:tcPr>
            <w:tcW w:w="1818" w:type="pct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A71D8E" w14:textId="1A70FF89" w:rsidR="00FC0F25" w:rsidRPr="00DE1587" w:rsidRDefault="00D16E7A" w:rsidP="00FC0F25">
            <w:pPr>
              <w:jc w:val="center"/>
              <w:rPr>
                <w:vertAlign w:val="subscript"/>
              </w:rPr>
            </w:pPr>
            <w:r w:rsidRPr="00D16E7A">
              <w:rPr>
                <w:position w:val="-12"/>
              </w:rPr>
              <w:object w:dxaOrig="540" w:dyaOrig="360" w14:anchorId="21498BEF">
                <v:shape id="_x0000_i1046" type="#_x0000_t75" style="width:26.85pt;height:18.25pt" o:ole="">
                  <v:imagedata r:id="rId14" o:title=""/>
                </v:shape>
                <o:OLEObject Type="Embed" ProgID="Equation.DSMT4" ShapeID="_x0000_i1046" DrawAspect="Content" ObjectID="_1600710900" r:id="rId15"/>
              </w:objec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2597EB" w14:textId="2BAC55FD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41E936" w14:textId="77777777" w:rsidR="00FC0F25" w:rsidRPr="00DE1587" w:rsidRDefault="00FC0F25" w:rsidP="00FC0F25">
            <w:pPr>
              <w:jc w:val="center"/>
            </w:pPr>
          </w:p>
        </w:tc>
        <w:tc>
          <w:tcPr>
            <w:tcW w:w="1819" w:type="pct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5B0DCF" w14:textId="37AE5BDF" w:rsidR="00FC0F25" w:rsidRPr="00DE1587" w:rsidRDefault="00D16E7A" w:rsidP="00FC0F25">
            <w:pPr>
              <w:jc w:val="center"/>
              <w:rPr>
                <w:b/>
                <w:vertAlign w:val="subscript"/>
              </w:rPr>
            </w:pPr>
            <w:r w:rsidRPr="00D16E7A">
              <w:rPr>
                <w:position w:val="-12"/>
              </w:rPr>
              <w:object w:dxaOrig="540" w:dyaOrig="360" w14:anchorId="57C2E794">
                <v:shape id="_x0000_i1049" type="#_x0000_t75" style="width:26.85pt;height:18.25pt" o:ole="">
                  <v:imagedata r:id="rId16" o:title=""/>
                </v:shape>
                <o:OLEObject Type="Embed" ProgID="Equation.DSMT4" ShapeID="_x0000_i1049" DrawAspect="Content" ObjectID="_1600710901" r:id="rId17"/>
              </w:object>
            </w:r>
          </w:p>
        </w:tc>
      </w:tr>
      <w:tr w:rsidR="00FC0F25" w:rsidRPr="00DE1587" w14:paraId="57CADF95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5BC3A830" w14:textId="77777777" w:rsidR="00FC0F25" w:rsidRPr="00DE1587" w:rsidRDefault="00397F6B" w:rsidP="00397F6B">
            <w:pPr>
              <w:jc w:val="right"/>
              <w:rPr>
                <w:b/>
              </w:rPr>
            </w:pPr>
            <w:r w:rsidRPr="00DE1587">
              <w:rPr>
                <w:b/>
              </w:rPr>
              <w:t>AB</w:t>
            </w:r>
          </w:p>
          <w:p w14:paraId="328A833E" w14:textId="4329B6A5" w:rsidR="00397F6B" w:rsidRPr="00DE1587" w:rsidRDefault="00397F6B" w:rsidP="00397F6B">
            <w:pPr>
              <w:rPr>
                <w:b/>
              </w:rPr>
            </w:pPr>
            <w:r w:rsidRPr="00DE1587">
              <w:rPr>
                <w:b/>
              </w:rPr>
              <w:t>CD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06D9B8AB" w14:textId="3A1D7289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698E351C" w14:textId="540792F8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0F986DD5" w14:textId="62BC4197" w:rsidR="00FC0F25" w:rsidRPr="00DE1587" w:rsidRDefault="006A23BF" w:rsidP="00FC0F25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693AE18F" wp14:editId="65643B94">
                      <wp:simplePos x="0" y="0"/>
                      <wp:positionH relativeFrom="column">
                        <wp:posOffset>-22225</wp:posOffset>
                      </wp:positionH>
                      <wp:positionV relativeFrom="paragraph">
                        <wp:posOffset>296545</wp:posOffset>
                      </wp:positionV>
                      <wp:extent cx="454025" cy="297815"/>
                      <wp:effectExtent l="0" t="0" r="41275" b="26035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54025" cy="297815"/>
                                <a:chOff x="0" y="0"/>
                                <a:chExt cx="454557" cy="454025"/>
                              </a:xfrm>
                            </wpg:grpSpPr>
                            <wps:wsp>
                              <wps:cNvPr id="31" name="Arc 31"/>
                              <wps:cNvSpPr/>
                              <wps:spPr>
                                <a:xfrm rot="10800000">
                                  <a:off x="0" y="0"/>
                                  <a:ext cx="454025" cy="454025"/>
                                </a:xfrm>
                                <a:prstGeom prst="arc">
                                  <a:avLst>
                                    <a:gd name="adj1" fmla="val 10613593"/>
                                    <a:gd name="adj2" fmla="val 0"/>
                                  </a:avLst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Straight Connector 32"/>
                              <wps:cNvCnPr/>
                              <wps:spPr>
                                <a:xfrm flipV="1">
                                  <a:off x="0" y="21142"/>
                                  <a:ext cx="0" cy="20383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Connector 33"/>
                              <wps:cNvCnPr/>
                              <wps:spPr>
                                <a:xfrm flipH="1" flipV="1">
                                  <a:off x="454557" y="26428"/>
                                  <a:ext cx="0" cy="19236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7DE674" id="Group 30" o:spid="_x0000_s1026" style="position:absolute;margin-left:-1.75pt;margin-top:23.35pt;width:35.75pt;height:23.45pt;z-index:251684864;mso-width-relative:margin;mso-height-relative:margin" coordsize="454557,454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">
                      <v:shape id="Arc 31" o:spid="_x0000_s1027" style="position:absolute;width:454025;height:454025;rotation:180;visibility:visible;mso-wrap-style:square;v-text-anchor:middle" coordsize="454025,454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" path="m334,239316nsc-4141,156866,36505,78488,106476,34644,176446,-9199,264705,-11593,336948,28394v72244,39987,117078,116047,117078,198618l227013,227013,334,239316xem334,239316nfc-4141,156866,36505,78488,106476,34644,176446,-9199,264705,-11593,336948,28394v72244,39987,117078,116047,117078,198618e" filled="f" strokecolor="black [3200]">
                        <v:stroke joinstyle="miter"/>
                        <v:path arrowok="t" o:connecttype="custom" o:connectlocs="334,239316;106476,34644;336948,28394;454026,227012" o:connectangles="0,0,0,0"/>
                      </v:shape>
                      <v:line id="Straight Connector 32" o:spid="_x0000_s1028" style="position:absolute;flip:y;visibility:visible;mso-wrap-style:square" from="0,21142" to="0,22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" strokecolor="black [3200]">
                        <v:stroke joinstyle="miter"/>
                      </v:line>
                      <v:line id="Straight Connector 33" o:spid="_x0000_s1029" style="position:absolute;flip:x y;visibility:visible;mso-wrap-style:square" from="454557,26428" to="454557,218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" strokecolor="black [3200]">
                        <v:stroke joinstyle="miter"/>
                      </v:line>
                    </v:group>
                  </w:pict>
                </mc:Fallback>
              </mc:AlternateContent>
            </w:r>
            <w:r w:rsidR="00FC0F25" w:rsidRPr="00DE1587">
              <w:rPr>
                <w:b/>
              </w:rPr>
              <w:t>11</w:t>
            </w:r>
          </w:p>
        </w:tc>
        <w:tc>
          <w:tcPr>
            <w:tcW w:w="456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65BA451D" w14:textId="741DEB1E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nil"/>
            </w:tcBorders>
            <w:vAlign w:val="center"/>
          </w:tcPr>
          <w:p w14:paraId="35FA6757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4C5604BA" w14:textId="77777777" w:rsidR="00FC0F25" w:rsidRPr="00DE1587" w:rsidRDefault="00397F6B" w:rsidP="00397F6B">
            <w:pPr>
              <w:jc w:val="right"/>
              <w:rPr>
                <w:b/>
              </w:rPr>
            </w:pPr>
            <w:r w:rsidRPr="00DE1587">
              <w:rPr>
                <w:b/>
              </w:rPr>
              <w:t>AB</w:t>
            </w:r>
          </w:p>
          <w:p w14:paraId="625B4D78" w14:textId="728453AC" w:rsidR="00397F6B" w:rsidRPr="00DE1587" w:rsidRDefault="00397F6B" w:rsidP="00397F6B">
            <w:pPr>
              <w:rPr>
                <w:b/>
              </w:rPr>
            </w:pPr>
            <w:r w:rsidRPr="00DE1587">
              <w:rPr>
                <w:b/>
              </w:rPr>
              <w:t>CD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63B7DEC4" w14:textId="4B3B70FF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1FE9EDCE" w14:textId="4E6EE437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6C54C130" w14:textId="754EF9A0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0A8447FA" w14:textId="220DD733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</w:tr>
      <w:tr w:rsidR="00FC0F25" w:rsidRPr="00DE1587" w14:paraId="725A83C8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CF029C7" w14:textId="75956531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F782E" w14:textId="42FF8311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26216" w14:textId="1443A305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9DCFA" w14:textId="297AB2C0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F4DBE" w14:textId="19E466A3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5E65395" w14:textId="412B136C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02141A4" w14:textId="5641A634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FE121" w14:textId="0E91C3F3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CA3CD" w14:textId="1B523657" w:rsidR="00FC0F25" w:rsidRPr="00DE1587" w:rsidRDefault="00A61771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836B225" wp14:editId="37ADC619">
                      <wp:simplePos x="0" y="0"/>
                      <wp:positionH relativeFrom="column">
                        <wp:posOffset>65405</wp:posOffset>
                      </wp:positionH>
                      <wp:positionV relativeFrom="paragraph">
                        <wp:posOffset>-5080</wp:posOffset>
                      </wp:positionV>
                      <wp:extent cx="228600" cy="228600"/>
                      <wp:effectExtent l="0" t="0" r="19050" b="19050"/>
                      <wp:wrapNone/>
                      <wp:docPr id="42" name="Oval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A528B4C" id="Oval 42" o:spid="_x0000_s1026" style="position:absolute;margin-left:5.15pt;margin-top:-.4pt;width:18pt;height:1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4D022" w14:textId="08DF807E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A167F7" w14:textId="01511BC6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tr w:rsidR="00FC0F25" w:rsidRPr="00DE1587" w14:paraId="6D561A39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57E8A64" w14:textId="1EBAB701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FE62F" w14:textId="6A4229E5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7E7A55" w14:textId="3EFC683B" w:rsidR="00FC0F25" w:rsidRPr="00DE1587" w:rsidRDefault="00C43BDD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5CE7EF6D" wp14:editId="0B1CE620">
                      <wp:simplePos x="0" y="0"/>
                      <wp:positionH relativeFrom="column">
                        <wp:posOffset>-455295</wp:posOffset>
                      </wp:positionH>
                      <wp:positionV relativeFrom="paragraph">
                        <wp:posOffset>475615</wp:posOffset>
                      </wp:positionV>
                      <wp:extent cx="228600" cy="228600"/>
                      <wp:effectExtent l="0" t="0" r="19050" b="19050"/>
                      <wp:wrapNone/>
                      <wp:docPr id="39" name="Oval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5AF14A5" id="Oval 39" o:spid="_x0000_s1026" style="position:absolute;margin-left:-35.85pt;margin-top:37.45pt;width:18pt;height:1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827C91"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7DFE0" w14:textId="16C9688D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47BC7" w14:textId="763D8F98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0CD4E3F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F3F8F45" w14:textId="0F30698E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80F60" w14:textId="30990588" w:rsidR="00FC0F25" w:rsidRPr="00DE1587" w:rsidRDefault="00A61771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9500CEF" wp14:editId="0EA34729">
                      <wp:simplePos x="0" y="0"/>
                      <wp:positionH relativeFrom="column">
                        <wp:posOffset>78740</wp:posOffset>
                      </wp:positionH>
                      <wp:positionV relativeFrom="paragraph">
                        <wp:posOffset>1905</wp:posOffset>
                      </wp:positionV>
                      <wp:extent cx="228600" cy="228600"/>
                      <wp:effectExtent l="0" t="0" r="19050" b="19050"/>
                      <wp:wrapNone/>
                      <wp:docPr id="41" name="Oval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B75670A" id="Oval 41" o:spid="_x0000_s1026" style="position:absolute;margin-left:6.2pt;margin-top:.15pt;width:18pt;height:1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22B064" w14:textId="24BB92EB" w:rsidR="00FC0F25" w:rsidRPr="00DE1587" w:rsidRDefault="00AD7D87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98F684E" wp14:editId="672FA21D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234950</wp:posOffset>
                      </wp:positionV>
                      <wp:extent cx="861060" cy="228600"/>
                      <wp:effectExtent l="0" t="0" r="15240" b="19050"/>
                      <wp:wrapNone/>
                      <wp:docPr id="44" name="Rectangle: Rounded Corners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1060" cy="2286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583B0D6D" id="Rectangle: Rounded Corners 44" o:spid="_x0000_s1026" style="position:absolute;margin-left:1.7pt;margin-top:18.5pt;width:67.8pt;height:18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D5AFFD" w14:textId="580BF2FE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CD5793" w14:textId="5D75D53C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tr w:rsidR="00FC0F25" w:rsidRPr="00DE1587" w14:paraId="4D5BD7E8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B38F5DE" w14:textId="7DF99242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3D148C" w14:textId="79E5C1E1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A22F8" w14:textId="509D7CE9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C2AFA" w14:textId="6E221AF2" w:rsidR="00FC0F25" w:rsidRPr="00DE1587" w:rsidRDefault="00C43BDD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167D346" wp14:editId="57FBEF29">
                      <wp:simplePos x="0" y="0"/>
                      <wp:positionH relativeFrom="column">
                        <wp:posOffset>-41275</wp:posOffset>
                      </wp:positionH>
                      <wp:positionV relativeFrom="paragraph">
                        <wp:posOffset>90805</wp:posOffset>
                      </wp:positionV>
                      <wp:extent cx="498475" cy="299085"/>
                      <wp:effectExtent l="4445" t="0" r="20320" b="20320"/>
                      <wp:wrapNone/>
                      <wp:docPr id="38" name="Rectangle: Rounded Corners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498475" cy="29908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31CC39B" id="Rectangle: Rounded Corners 38" o:spid="_x0000_s1026" style="position:absolute;margin-left:-3.25pt;margin-top:7.15pt;width:39.25pt;height:23.55pt;rotation:90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79C370" w14:textId="6B5B65D8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B4B7B06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9BB7F21" w14:textId="033C56F9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8E8D5" w14:textId="78946CAD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91709" w14:textId="5E20A089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57E14" w14:textId="1890BB36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D27585" w14:textId="4439D665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tr w:rsidR="00FC0F25" w:rsidRPr="00DE1587" w14:paraId="7E52287D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776C6E8" w14:textId="1BA30675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B99424" w14:textId="5E0CF027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74E519" w14:textId="4F15C986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5B685" w14:textId="4476B14D" w:rsidR="00FC0F25" w:rsidRPr="00DE1587" w:rsidRDefault="006A23BF" w:rsidP="00FC0F25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 wp14:anchorId="32D6ECD7" wp14:editId="034A2538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6350</wp:posOffset>
                      </wp:positionV>
                      <wp:extent cx="454025" cy="297815"/>
                      <wp:effectExtent l="19050" t="0" r="22225" b="26035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0800000">
                                <a:off x="0" y="0"/>
                                <a:ext cx="454025" cy="297815"/>
                                <a:chOff x="0" y="0"/>
                                <a:chExt cx="454557" cy="454025"/>
                              </a:xfrm>
                            </wpg:grpSpPr>
                            <wps:wsp>
                              <wps:cNvPr id="35" name="Arc 35"/>
                              <wps:cNvSpPr/>
                              <wps:spPr>
                                <a:xfrm rot="10800000">
                                  <a:off x="0" y="0"/>
                                  <a:ext cx="454025" cy="454025"/>
                                </a:xfrm>
                                <a:prstGeom prst="arc">
                                  <a:avLst>
                                    <a:gd name="adj1" fmla="val 10613593"/>
                                    <a:gd name="adj2" fmla="val 0"/>
                                  </a:avLst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Straight Connector 36"/>
                              <wps:cNvCnPr/>
                              <wps:spPr>
                                <a:xfrm flipV="1">
                                  <a:off x="0" y="21142"/>
                                  <a:ext cx="0" cy="20383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" name="Straight Connector 37"/>
                              <wps:cNvCnPr/>
                              <wps:spPr>
                                <a:xfrm flipH="1" flipV="1">
                                  <a:off x="454557" y="26428"/>
                                  <a:ext cx="0" cy="19236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3BE72D7" id="Group 34" o:spid="_x0000_s1026" style="position:absolute;margin-left:-1.2pt;margin-top:.5pt;width:35.75pt;height:23.45pt;rotation:180;z-index:251686912;mso-width-relative:margin;mso-height-relative:margin" coordsize="454557,454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">
                      <v:shape id="Arc 35" o:spid="_x0000_s1027" style="position:absolute;width:454025;height:454025;rotation:180;visibility:visible;mso-wrap-style:square;v-text-anchor:middle" coordsize="454025,454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" path="m334,239316nsc-4141,156866,36505,78488,106476,34644,176446,-9199,264705,-11593,336948,28394v72244,39987,117078,116047,117078,198618l227013,227013,334,239316xem334,239316nfc-4141,156866,36505,78488,106476,34644,176446,-9199,264705,-11593,336948,28394v72244,39987,117078,116047,117078,198618e" filled="f" strokecolor="black [3200]">
                        <v:stroke joinstyle="miter"/>
                        <v:path arrowok="t" o:connecttype="custom" o:connectlocs="334,239316;106476,34644;336948,28394;454026,227012" o:connectangles="0,0,0,0"/>
                      </v:shape>
                      <v:line id="Straight Connector 36" o:spid="_x0000_s1028" style="position:absolute;flip:y;visibility:visible;mso-wrap-style:square" from="0,21142" to="0,22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" strokecolor="black [3200]">
                        <v:stroke joinstyle="miter"/>
                      </v:line>
                      <v:line id="Straight Connector 37" o:spid="_x0000_s1029" style="position:absolute;flip:x y;visibility:visible;mso-wrap-style:square" from="454557,26428" to="454557,218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" strokecolor="black [3200]">
                        <v:stroke joinstyle="miter"/>
                      </v:line>
                    </v:group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B7CCE8" w14:textId="436DB1FB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53CA9C9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34A6520" w14:textId="26219CBA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6660D" w14:textId="31ED6B52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5CA01" w14:textId="722B8CA3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335491" w14:textId="7DC6F8D5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00E19" w14:textId="79E2C757" w:rsidR="00FC0F25" w:rsidRPr="00DE1587" w:rsidRDefault="00AD7D87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6FD07C0" wp14:editId="2B6992CD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10795</wp:posOffset>
                      </wp:positionV>
                      <wp:extent cx="228600" cy="228600"/>
                      <wp:effectExtent l="0" t="0" r="19050" b="19050"/>
                      <wp:wrapNone/>
                      <wp:docPr id="43" name="Ov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C3942AB" id="Oval 43" o:spid="_x0000_s1026" style="position:absolute;margin-left:6.4pt;margin-top:.85pt;width:18pt;height:1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827C91" w:rsidRPr="00DE1587">
              <w:t>1</w:t>
            </w:r>
          </w:p>
        </w:tc>
      </w:tr>
      <w:tr w:rsidR="001C4B6E" w:rsidRPr="00DE1587" w14:paraId="0B8D874C" w14:textId="77777777" w:rsidTr="00F84BAA">
        <w:trPr>
          <w:trHeight w:val="374"/>
        </w:trPr>
        <w:tc>
          <w:tcPr>
            <w:tcW w:w="2273" w:type="pct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DDBF31" w14:textId="008327AA" w:rsidR="001C4B6E" w:rsidRPr="00DE1587" w:rsidRDefault="00134A05" w:rsidP="00FC0F25">
            <w:pPr>
              <w:jc w:val="center"/>
            </w:pPr>
            <w:r w:rsidRPr="00134A05">
              <w:rPr>
                <w:position w:val="-12"/>
              </w:rPr>
              <w:object w:dxaOrig="2900" w:dyaOrig="400" w14:anchorId="0D9729EA">
                <v:shape id="_x0000_i1027" type="#_x0000_t75" style="width:145.05pt;height:19.9pt" o:ole="">
                  <v:imagedata r:id="rId18" o:title=""/>
                </v:shape>
                <o:OLEObject Type="Embed" ProgID="Equation.DSMT4" ShapeID="_x0000_i1027" DrawAspect="Content" ObjectID="_1600710902" r:id="rId19"/>
              </w:object>
            </w:r>
            <w:r>
              <w:t xml:space="preserve"> 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FCADD0" w14:textId="77777777" w:rsidR="001C4B6E" w:rsidRPr="00DE1587" w:rsidRDefault="001C4B6E" w:rsidP="00FC0F25">
            <w:pPr>
              <w:jc w:val="center"/>
            </w:pPr>
          </w:p>
        </w:tc>
        <w:tc>
          <w:tcPr>
            <w:tcW w:w="2273" w:type="pct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A271CD" w14:textId="51E9DC5B" w:rsidR="001C4B6E" w:rsidRPr="00DE1587" w:rsidRDefault="00627344" w:rsidP="00FC0F25">
            <w:pPr>
              <w:jc w:val="center"/>
            </w:pPr>
            <w:r w:rsidRPr="00627344">
              <w:rPr>
                <w:position w:val="-12"/>
              </w:rPr>
              <w:object w:dxaOrig="3960" w:dyaOrig="400" w14:anchorId="1C8D3A86">
                <v:shape id="_x0000_i1028" type="#_x0000_t75" style="width:197.75pt;height:19.9pt" o:ole="">
                  <v:imagedata r:id="rId20" o:title=""/>
                </v:shape>
                <o:OLEObject Type="Embed" ProgID="Equation.DSMT4" ShapeID="_x0000_i1028" DrawAspect="Content" ObjectID="_1600710903" r:id="rId21"/>
              </w:object>
            </w:r>
            <w:r>
              <w:t xml:space="preserve"> </w:t>
            </w:r>
          </w:p>
        </w:tc>
      </w:tr>
      <w:tr w:rsidR="00FC0F25" w:rsidRPr="00DE1587" w14:paraId="6FBBD6CA" w14:textId="77777777" w:rsidTr="00F84BAA">
        <w:trPr>
          <w:trHeight w:val="288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9C71B2" w14:textId="20032745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C281AB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F56C51" w14:textId="4D5520A0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49282E" w14:textId="244A9EC2" w:rsidR="00FC0F25" w:rsidRPr="00DE1587" w:rsidRDefault="00FC0F25" w:rsidP="00FC0F25">
            <w:pPr>
              <w:jc w:val="center"/>
            </w:pPr>
          </w:p>
        </w:tc>
        <w:tc>
          <w:tcPr>
            <w:tcW w:w="4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9754DC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9F6858" w14:textId="32A15BA0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72CB71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F36EDE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F0F2B2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9B6B69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745F55" w14:textId="77777777" w:rsidR="00FC0F25" w:rsidRPr="00DE1587" w:rsidRDefault="00FC0F25" w:rsidP="00FC0F25">
            <w:pPr>
              <w:jc w:val="center"/>
            </w:pPr>
          </w:p>
        </w:tc>
      </w:tr>
      <w:tr w:rsidR="00FC0F25" w:rsidRPr="00DE1587" w14:paraId="17F4036A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8C1A4B" w14:textId="5A608E49" w:rsidR="00FC0F25" w:rsidRPr="00DE1587" w:rsidRDefault="00FC0F25" w:rsidP="00FC0F25">
            <w:pPr>
              <w:jc w:val="center"/>
            </w:pPr>
          </w:p>
        </w:tc>
        <w:tc>
          <w:tcPr>
            <w:tcW w:w="1818" w:type="pct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DB7E49" w14:textId="3B559ADF" w:rsidR="00FC0F25" w:rsidRPr="00DE1587" w:rsidRDefault="00D16E7A" w:rsidP="00FC0F25">
            <w:pPr>
              <w:jc w:val="center"/>
              <w:rPr>
                <w:b/>
                <w:vertAlign w:val="subscript"/>
              </w:rPr>
            </w:pPr>
            <w:r w:rsidRPr="00D16E7A">
              <w:rPr>
                <w:position w:val="-12"/>
              </w:rPr>
              <w:object w:dxaOrig="540" w:dyaOrig="360" w14:anchorId="2FE09B97">
                <v:shape id="_x0000_i1052" type="#_x0000_t75" style="width:26.85pt;height:18.25pt" o:ole="">
                  <v:imagedata r:id="rId22" o:title=""/>
                </v:shape>
                <o:OLEObject Type="Embed" ProgID="Equation.DSMT4" ShapeID="_x0000_i1052" DrawAspect="Content" ObjectID="_1600710904" r:id="rId23"/>
              </w:objec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887D1A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342C56" w14:textId="77777777" w:rsidR="00FC0F25" w:rsidRPr="00DE1587" w:rsidRDefault="00FC0F25" w:rsidP="00FC0F25">
            <w:pPr>
              <w:jc w:val="center"/>
            </w:pPr>
          </w:p>
        </w:tc>
        <w:tc>
          <w:tcPr>
            <w:tcW w:w="1819" w:type="pct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ABFF3A" w14:textId="50E77096" w:rsidR="00FC0F25" w:rsidRPr="00DE1587" w:rsidRDefault="00D16E7A" w:rsidP="00FC0F25">
            <w:pPr>
              <w:jc w:val="center"/>
              <w:rPr>
                <w:b/>
                <w:vertAlign w:val="subscript"/>
              </w:rPr>
            </w:pPr>
            <w:r w:rsidRPr="00D16E7A">
              <w:rPr>
                <w:position w:val="-12"/>
              </w:rPr>
              <w:object w:dxaOrig="540" w:dyaOrig="360" w14:anchorId="048552CE">
                <v:shape id="_x0000_i1055" type="#_x0000_t75" style="width:26.85pt;height:18.25pt" o:ole="">
                  <v:imagedata r:id="rId24" o:title=""/>
                </v:shape>
                <o:OLEObject Type="Embed" ProgID="Equation.DSMT4" ShapeID="_x0000_i1055" DrawAspect="Content" ObjectID="_1600710905" r:id="rId25"/>
              </w:object>
            </w:r>
          </w:p>
        </w:tc>
      </w:tr>
      <w:tr w:rsidR="00FC0F25" w:rsidRPr="00DE1587" w14:paraId="5E7994AE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4DA23341" w14:textId="77777777" w:rsidR="00FC0F25" w:rsidRPr="00DE1587" w:rsidRDefault="00397F6B" w:rsidP="00397F6B">
            <w:pPr>
              <w:jc w:val="right"/>
              <w:rPr>
                <w:b/>
              </w:rPr>
            </w:pPr>
            <w:r w:rsidRPr="00DE1587">
              <w:rPr>
                <w:b/>
              </w:rPr>
              <w:t>AB</w:t>
            </w:r>
          </w:p>
          <w:p w14:paraId="0733B288" w14:textId="10281E03" w:rsidR="00397F6B" w:rsidRPr="00DE1587" w:rsidRDefault="00397F6B" w:rsidP="00397F6B">
            <w:pPr>
              <w:rPr>
                <w:b/>
              </w:rPr>
            </w:pPr>
            <w:r w:rsidRPr="00DE1587">
              <w:rPr>
                <w:b/>
              </w:rPr>
              <w:t>CD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6554C7A6" w14:textId="141F95DB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007C06A5" w14:textId="6DF8BBB4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3117AB87" w14:textId="5D9425DD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6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741C2DBC" w14:textId="4AEE8D3B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nil"/>
            </w:tcBorders>
            <w:vAlign w:val="center"/>
          </w:tcPr>
          <w:p w14:paraId="78138CE0" w14:textId="24FC684C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18836727" w14:textId="4BD7406F" w:rsidR="00FC0F25" w:rsidRPr="00DE1587" w:rsidRDefault="00397F6B" w:rsidP="00397F6B">
            <w:pPr>
              <w:jc w:val="right"/>
              <w:rPr>
                <w:b/>
              </w:rPr>
            </w:pPr>
            <w:r w:rsidRPr="00DE1587">
              <w:rPr>
                <w:b/>
              </w:rPr>
              <w:t>AB</w:t>
            </w:r>
          </w:p>
          <w:p w14:paraId="21107479" w14:textId="50080397" w:rsidR="00397F6B" w:rsidRPr="00DE1587" w:rsidRDefault="00397F6B" w:rsidP="00397F6B">
            <w:pPr>
              <w:rPr>
                <w:b/>
              </w:rPr>
            </w:pPr>
            <w:r w:rsidRPr="00DE1587">
              <w:rPr>
                <w:b/>
              </w:rPr>
              <w:t>CD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0F510C9E" w14:textId="5259712D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335DC7E4" w14:textId="22255129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2FCA3C0A" w14:textId="48B7DDF3" w:rsidR="00FC0F25" w:rsidRPr="00DE1587" w:rsidRDefault="00637EE2" w:rsidP="00FC0F25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24DE85D1" wp14:editId="40D322BD">
                      <wp:simplePos x="0" y="0"/>
                      <wp:positionH relativeFrom="column">
                        <wp:posOffset>105410</wp:posOffset>
                      </wp:positionH>
                      <wp:positionV relativeFrom="paragraph">
                        <wp:posOffset>522605</wp:posOffset>
                      </wp:positionV>
                      <wp:extent cx="228600" cy="228600"/>
                      <wp:effectExtent l="0" t="0" r="19050" b="19050"/>
                      <wp:wrapNone/>
                      <wp:docPr id="62" name="Oval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485CFBD" id="Oval 62" o:spid="_x0000_s1026" style="position:absolute;margin-left:8.3pt;margin-top:41.15pt;width:18pt;height:1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FC0F25" w:rsidRPr="00DE1587">
              <w:rPr>
                <w:b/>
              </w:rPr>
              <w:t>11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7C6E06AC" w14:textId="235B896F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</w:tr>
      <w:tr w:rsidR="00FC0F25" w:rsidRPr="00DE1587" w14:paraId="286990A0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949D310" w14:textId="4C99D361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316AF" w14:textId="6A4C073A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F9F371" w14:textId="7A45D8A1" w:rsidR="00FC0F25" w:rsidRPr="00DE1587" w:rsidRDefault="00F948D3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FFA5B16" wp14:editId="3C6FE175">
                      <wp:simplePos x="0" y="0"/>
                      <wp:positionH relativeFrom="column">
                        <wp:posOffset>-75565</wp:posOffset>
                      </wp:positionH>
                      <wp:positionV relativeFrom="paragraph">
                        <wp:posOffset>88900</wp:posOffset>
                      </wp:positionV>
                      <wp:extent cx="498475" cy="299085"/>
                      <wp:effectExtent l="4445" t="0" r="20320" b="20320"/>
                      <wp:wrapNone/>
                      <wp:docPr id="46" name="Rectangle: Rounded Corners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498475" cy="29908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569E9740" id="Rectangle: Rounded Corners 46" o:spid="_x0000_s1026" style="position:absolute;margin-left:-5.95pt;margin-top:7pt;width:39.25pt;height:23.55pt;rotation:9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FD14E9" w14:textId="177A6D1E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806D5" w14:textId="4EB8DB1C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DCB1190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26DA8A5" w14:textId="1708AD4F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B6190" w14:textId="3DDAD2CF" w:rsidR="00FC0F25" w:rsidRPr="00DE1587" w:rsidRDefault="00637EE2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1BC678EC" wp14:editId="4F138D71">
                      <wp:simplePos x="0" y="0"/>
                      <wp:positionH relativeFrom="column">
                        <wp:posOffset>78740</wp:posOffset>
                      </wp:positionH>
                      <wp:positionV relativeFrom="paragraph">
                        <wp:posOffset>449580</wp:posOffset>
                      </wp:positionV>
                      <wp:extent cx="861060" cy="228600"/>
                      <wp:effectExtent l="0" t="0" r="15240" b="19050"/>
                      <wp:wrapNone/>
                      <wp:docPr id="61" name="Rectangle: Rounded Corners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1060" cy="2286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98250E5" id="Rectangle: Rounded Corners 61" o:spid="_x0000_s1026" style="position:absolute;margin-left:6.2pt;margin-top:35.4pt;width:67.8pt;height:1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A9DD1" w14:textId="562C39E5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536DE" w14:textId="675F2914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269142" w14:textId="557C753E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tr w:rsidR="00FC0F25" w:rsidRPr="00DE1587" w14:paraId="098ECCD4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4DE0E88" w14:textId="01BE33A9" w:rsidR="00FC0F25" w:rsidRPr="00DE1587" w:rsidRDefault="00F948D3" w:rsidP="00FC0F25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0A2FE28A" wp14:editId="3E5686E7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-130810</wp:posOffset>
                      </wp:positionV>
                      <wp:extent cx="213360" cy="496570"/>
                      <wp:effectExtent l="0" t="27305" r="0" b="26035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6200000">
                                <a:off x="0" y="0"/>
                                <a:ext cx="213360" cy="496570"/>
                                <a:chOff x="0" y="0"/>
                                <a:chExt cx="454557" cy="454025"/>
                              </a:xfrm>
                            </wpg:grpSpPr>
                            <wps:wsp>
                              <wps:cNvPr id="52" name="Arc 52"/>
                              <wps:cNvSpPr/>
                              <wps:spPr>
                                <a:xfrm rot="10800000">
                                  <a:off x="0" y="0"/>
                                  <a:ext cx="454025" cy="454025"/>
                                </a:xfrm>
                                <a:prstGeom prst="arc">
                                  <a:avLst>
                                    <a:gd name="adj1" fmla="val 10613593"/>
                                    <a:gd name="adj2" fmla="val 0"/>
                                  </a:avLst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Straight Connector 53"/>
                              <wps:cNvCnPr/>
                              <wps:spPr>
                                <a:xfrm flipV="1">
                                  <a:off x="0" y="21142"/>
                                  <a:ext cx="0" cy="20383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" name="Straight Connector 54"/>
                              <wps:cNvCnPr/>
                              <wps:spPr>
                                <a:xfrm flipH="1" flipV="1">
                                  <a:off x="454557" y="26428"/>
                                  <a:ext cx="0" cy="19236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632206" id="Group 51" o:spid="_x0000_s1026" style="position:absolute;margin-left:36.35pt;margin-top:-10.3pt;width:16.8pt;height:39.1pt;rotation:-90;z-index:251705344;mso-width-relative:margin;mso-height-relative:margin" coordsize="454557,454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">
                      <v:shape id="Arc 52" o:spid="_x0000_s1027" style="position:absolute;width:454025;height:454025;rotation:180;visibility:visible;mso-wrap-style:square;v-text-anchor:middle" coordsize="454025,454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" path="m334,239316nsc-4141,156866,36505,78488,106476,34644,176446,-9199,264705,-11593,336948,28394v72244,39987,117078,116047,117078,198618l227013,227013,334,239316xem334,239316nfc-4141,156866,36505,78488,106476,34644,176446,-9199,264705,-11593,336948,28394v72244,39987,117078,116047,117078,198618e" filled="f" strokecolor="black [3200]">
                        <v:stroke joinstyle="miter"/>
                        <v:path arrowok="t" o:connecttype="custom" o:connectlocs="334,239316;106476,34644;336948,28394;454026,227012" o:connectangles="0,0,0,0"/>
                      </v:shape>
                      <v:line id="Straight Connector 53" o:spid="_x0000_s1028" style="position:absolute;flip:y;visibility:visible;mso-wrap-style:square" from="0,21142" to="0,22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" strokecolor="black [3200]">
                        <v:stroke joinstyle="miter"/>
                      </v:line>
                      <v:line id="Straight Connector 54" o:spid="_x0000_s1029" style="position:absolute;flip:x y;visibility:visible;mso-wrap-style:square" from="454557,26428" to="454557,218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" strokecolor="black [3200]">
                        <v:stroke joinstyle="miter"/>
                      </v:line>
                    </v:group>
                  </w:pict>
                </mc:Fallback>
              </mc:AlternateContent>
            </w:r>
            <w:r w:rsidR="00FC0F25"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E07165" w14:textId="1A69C65C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AD815" w14:textId="361F280D" w:rsidR="00FC0F25" w:rsidRPr="00DE1587" w:rsidRDefault="00AD7D87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1E2BB91" wp14:editId="75818FBF">
                      <wp:simplePos x="0" y="0"/>
                      <wp:positionH relativeFrom="column">
                        <wp:posOffset>-529590</wp:posOffset>
                      </wp:positionH>
                      <wp:positionV relativeFrom="paragraph">
                        <wp:posOffset>14605</wp:posOffset>
                      </wp:positionV>
                      <wp:extent cx="914400" cy="457200"/>
                      <wp:effectExtent l="0" t="0" r="19050" b="19050"/>
                      <wp:wrapNone/>
                      <wp:docPr id="45" name="Rectangle: Rounded Corners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4572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2C1E330" id="Rectangle: Rounded Corners 45" o:spid="_x0000_s1026" style="position:absolute;margin-left:-41.7pt;margin-top:1.15pt;width:1in;height:3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04D6F" w14:textId="58532088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770D2" w14:textId="499F2A64" w:rsidR="00FC0F25" w:rsidRPr="00DE1587" w:rsidRDefault="00637EE2" w:rsidP="00FC0F25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7EFA1C8C" wp14:editId="51C88078">
                      <wp:simplePos x="0" y="0"/>
                      <wp:positionH relativeFrom="column">
                        <wp:posOffset>220345</wp:posOffset>
                      </wp:positionH>
                      <wp:positionV relativeFrom="paragraph">
                        <wp:posOffset>-129540</wp:posOffset>
                      </wp:positionV>
                      <wp:extent cx="213360" cy="496570"/>
                      <wp:effectExtent l="0" t="8255" r="6985" b="45085"/>
                      <wp:wrapNone/>
                      <wp:docPr id="55" name="Group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5400000">
                                <a:off x="0" y="0"/>
                                <a:ext cx="213360" cy="496570"/>
                                <a:chOff x="0" y="0"/>
                                <a:chExt cx="454557" cy="454025"/>
                              </a:xfrm>
                            </wpg:grpSpPr>
                            <wps:wsp>
                              <wps:cNvPr id="56" name="Arc 56"/>
                              <wps:cNvSpPr/>
                              <wps:spPr>
                                <a:xfrm rot="10800000">
                                  <a:off x="0" y="0"/>
                                  <a:ext cx="454025" cy="454025"/>
                                </a:xfrm>
                                <a:prstGeom prst="arc">
                                  <a:avLst>
                                    <a:gd name="adj1" fmla="val 10613593"/>
                                    <a:gd name="adj2" fmla="val 0"/>
                                  </a:avLst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Straight Connector 57"/>
                              <wps:cNvCnPr/>
                              <wps:spPr>
                                <a:xfrm flipV="1">
                                  <a:off x="0" y="21142"/>
                                  <a:ext cx="0" cy="20383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8" name="Straight Connector 58"/>
                              <wps:cNvCnPr/>
                              <wps:spPr>
                                <a:xfrm flipH="1" flipV="1">
                                  <a:off x="454557" y="26428"/>
                                  <a:ext cx="0" cy="192365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B6E7B1" id="Group 55" o:spid="_x0000_s1026" style="position:absolute;margin-left:17.35pt;margin-top:-10.2pt;width:16.8pt;height:39.1pt;rotation:90;z-index:251707392;mso-width-relative:margin;mso-height-relative:margin" coordsize="454557,454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">
                      <v:shape id="Arc 56" o:spid="_x0000_s1027" style="position:absolute;width:454025;height:454025;rotation:180;visibility:visible;mso-wrap-style:square;v-text-anchor:middle" coordsize="454025,454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" path="m334,239316nsc-4141,156866,36505,78488,106476,34644,176446,-9199,264705,-11593,336948,28394v72244,39987,117078,116047,117078,198618l227013,227013,334,239316xem334,239316nfc-4141,156866,36505,78488,106476,34644,176446,-9199,264705,-11593,336948,28394v72244,39987,117078,116047,117078,198618e" filled="f" strokecolor="black [3200]">
                        <v:stroke joinstyle="miter"/>
                        <v:path arrowok="t" o:connecttype="custom" o:connectlocs="334,239316;106476,34644;336948,28394;454026,227012" o:connectangles="0,0,0,0"/>
                      </v:shape>
                      <v:line id="Straight Connector 57" o:spid="_x0000_s1028" style="position:absolute;flip:y;visibility:visible;mso-wrap-style:square" from="0,21142" to="0,22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" strokecolor="black [3200]">
                        <v:stroke joinstyle="miter"/>
                      </v:line>
                      <v:line id="Straight Connector 58" o:spid="_x0000_s1029" style="position:absolute;flip:x y;visibility:visible;mso-wrap-style:square" from="454557,26428" to="454557,218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" strokecolor="black [3200]">
                        <v:stroke joinstyle="miter"/>
                      </v:line>
                    </v:group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80FE56D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4E18F32" w14:textId="287E2176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3F29BD" w14:textId="5FFB117D" w:rsidR="00FC0F25" w:rsidRPr="00DE1587" w:rsidRDefault="00637EE2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B7AF947" wp14:editId="3943C614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67310</wp:posOffset>
                      </wp:positionV>
                      <wp:extent cx="498475" cy="299085"/>
                      <wp:effectExtent l="4445" t="0" r="20320" b="20320"/>
                      <wp:wrapNone/>
                      <wp:docPr id="59" name="Rectangle: Rounded Corners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498475" cy="29908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6ABA928" id="Rectangle: Rounded Corners 59" o:spid="_x0000_s1026" style="position:absolute;margin-left:-1.95pt;margin-top:5.3pt;width:39.25pt;height:23.55pt;rotation:90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0F076" w14:textId="0B7385F9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858635" w14:textId="21083B1F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A6097" w14:textId="6AE5E42A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tr w:rsidR="00FC0F25" w:rsidRPr="00DE1587" w14:paraId="4651C938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654A9FF" w14:textId="10438791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A7254" w14:textId="72ED9F3B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0E06C" w14:textId="2102850F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E7C41" w14:textId="0D915878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1AE78" w14:textId="2C730D37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CFEF7CE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C7554E1" w14:textId="0233CC34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61AAC" w14:textId="38C89AF8" w:rsidR="00FC0F25" w:rsidRPr="00DE1587" w:rsidRDefault="00637EE2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2B64025C" wp14:editId="70820B90">
                      <wp:simplePos x="0" y="0"/>
                      <wp:positionH relativeFrom="column">
                        <wp:posOffset>-51435</wp:posOffset>
                      </wp:positionH>
                      <wp:positionV relativeFrom="paragraph">
                        <wp:posOffset>73025</wp:posOffset>
                      </wp:positionV>
                      <wp:extent cx="498475" cy="299085"/>
                      <wp:effectExtent l="4445" t="0" r="20320" b="20320"/>
                      <wp:wrapNone/>
                      <wp:docPr id="60" name="Rectangle: Rounded Corners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498475" cy="29908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0E11C962" id="Rectangle: Rounded Corners 60" o:spid="_x0000_s1026" style="position:absolute;margin-left:-4.05pt;margin-top:5.75pt;width:39.25pt;height:23.55pt;rotation:90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A17A5" w14:textId="3D99B598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9E2A4" w14:textId="636DCD41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89548" w14:textId="39CE3879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tr w:rsidR="00FC0F25" w:rsidRPr="00DE1587" w14:paraId="2EED51C8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AA145CE" w14:textId="6508815A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FCF39" w14:textId="7C4A8595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BD79F4" w14:textId="1BEBE873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C3A9D" w14:textId="44413801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6182FC" w14:textId="150E48FF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0EAD13D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6A0D3E" w14:textId="26B90EA5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AD593" w14:textId="215E91D9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017E8" w14:textId="795AE5FE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1FF45" w14:textId="2F364200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AA154" w14:textId="4F8ED63C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</w:tr>
      <w:tr w:rsidR="00DE1587" w:rsidRPr="00DE1587" w14:paraId="0F7B137F" w14:textId="77777777" w:rsidTr="00F84BAA">
        <w:trPr>
          <w:trHeight w:val="374"/>
        </w:trPr>
        <w:tc>
          <w:tcPr>
            <w:tcW w:w="2273" w:type="pct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C72442" w14:textId="78CFB60F" w:rsidR="00DE1587" w:rsidRPr="00DE1587" w:rsidRDefault="00627344" w:rsidP="00FC0F25">
            <w:pPr>
              <w:jc w:val="center"/>
            </w:pPr>
            <w:r w:rsidRPr="00627344">
              <w:rPr>
                <w:position w:val="-12"/>
              </w:rPr>
              <w:object w:dxaOrig="2540" w:dyaOrig="400" w14:anchorId="1AE8DD8E">
                <v:shape id="_x0000_i1029" type="#_x0000_t75" style="width:127.35pt;height:19.9pt" o:ole="">
                  <v:imagedata r:id="rId26" o:title=""/>
                </v:shape>
                <o:OLEObject Type="Embed" ProgID="Equation.DSMT4" ShapeID="_x0000_i1029" DrawAspect="Content" ObjectID="_1600710906" r:id="rId27"/>
              </w:object>
            </w:r>
            <w:r>
              <w:t xml:space="preserve"> 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C6F003" w14:textId="77777777" w:rsidR="00DE1587" w:rsidRPr="00DE1587" w:rsidRDefault="00DE1587" w:rsidP="00FC0F25">
            <w:pPr>
              <w:jc w:val="center"/>
            </w:pPr>
          </w:p>
        </w:tc>
        <w:tc>
          <w:tcPr>
            <w:tcW w:w="2273" w:type="pct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4C919D" w14:textId="6DABEEDD" w:rsidR="00DE1587" w:rsidRPr="00DE1587" w:rsidRDefault="00627344" w:rsidP="00FC0F25">
            <w:pPr>
              <w:jc w:val="center"/>
            </w:pPr>
            <w:r w:rsidRPr="00627344">
              <w:rPr>
                <w:position w:val="-12"/>
              </w:rPr>
              <w:object w:dxaOrig="3560" w:dyaOrig="400" w14:anchorId="1EB9235C">
                <v:shape id="_x0000_i1030" type="#_x0000_t75" style="width:177.85pt;height:19.9pt" o:ole="">
                  <v:imagedata r:id="rId28" o:title=""/>
                </v:shape>
                <o:OLEObject Type="Embed" ProgID="Equation.DSMT4" ShapeID="_x0000_i1030" DrawAspect="Content" ObjectID="_1600710907" r:id="rId29"/>
              </w:object>
            </w:r>
            <w:r>
              <w:t xml:space="preserve"> </w:t>
            </w:r>
          </w:p>
        </w:tc>
      </w:tr>
      <w:tr w:rsidR="00DE1587" w:rsidRPr="00DE1587" w14:paraId="7113C858" w14:textId="77777777" w:rsidTr="00F84BAA">
        <w:trPr>
          <w:trHeight w:val="288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B9408E" w14:textId="77777777" w:rsidR="00DE1587" w:rsidRPr="00DE1587" w:rsidRDefault="00DE1587" w:rsidP="00FC0F25">
            <w:pPr>
              <w:jc w:val="center"/>
              <w:rPr>
                <w:b/>
              </w:rPr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EE88D6" w14:textId="77777777" w:rsidR="00DE1587" w:rsidRPr="00DE1587" w:rsidRDefault="00DE1587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046040" w14:textId="77777777" w:rsidR="00DE1587" w:rsidRPr="00DE1587" w:rsidRDefault="00DE1587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ED16F1" w14:textId="77777777" w:rsidR="00DE1587" w:rsidRPr="00DE1587" w:rsidRDefault="00DE1587" w:rsidP="00FC0F25">
            <w:pPr>
              <w:jc w:val="center"/>
            </w:pPr>
          </w:p>
        </w:tc>
        <w:tc>
          <w:tcPr>
            <w:tcW w:w="4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961563" w14:textId="77777777" w:rsidR="00DE1587" w:rsidRPr="00DE1587" w:rsidRDefault="00DE1587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BF4EDB" w14:textId="77777777" w:rsidR="00DE1587" w:rsidRPr="00DE1587" w:rsidRDefault="00DE1587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4103DF" w14:textId="77777777" w:rsidR="00DE1587" w:rsidRPr="00DE1587" w:rsidRDefault="00DE1587" w:rsidP="00FC0F25">
            <w:pPr>
              <w:jc w:val="center"/>
              <w:rPr>
                <w:b/>
              </w:rPr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3E5376" w14:textId="77777777" w:rsidR="00DE1587" w:rsidRPr="00DE1587" w:rsidRDefault="00DE1587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149A5A" w14:textId="77777777" w:rsidR="00DE1587" w:rsidRPr="00DE1587" w:rsidRDefault="00DE1587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72494A" w14:textId="77777777" w:rsidR="00DE1587" w:rsidRPr="00DE1587" w:rsidRDefault="00DE1587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724026" w14:textId="77777777" w:rsidR="00DE1587" w:rsidRPr="00DE1587" w:rsidRDefault="00DE1587" w:rsidP="00FC0F25">
            <w:pPr>
              <w:jc w:val="center"/>
            </w:pPr>
          </w:p>
        </w:tc>
      </w:tr>
      <w:tr w:rsidR="00FC0F25" w:rsidRPr="00DE1587" w14:paraId="4CD6C1E7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E412F2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B78EF5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F3F398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D4D69A" w14:textId="47D7E152" w:rsidR="00FC0F25" w:rsidRPr="00DE1587" w:rsidRDefault="00FC0F25" w:rsidP="00FC0F25">
            <w:pPr>
              <w:jc w:val="center"/>
            </w:pPr>
          </w:p>
        </w:tc>
        <w:bookmarkStart w:id="1" w:name="_GoBack"/>
        <w:tc>
          <w:tcPr>
            <w:tcW w:w="1818" w:type="pct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7FC6F8" w14:textId="62BFCF1D" w:rsidR="00FC0F25" w:rsidRPr="00DE1587" w:rsidRDefault="00D16E7A" w:rsidP="00FC0F25">
            <w:pPr>
              <w:jc w:val="center"/>
              <w:rPr>
                <w:b/>
                <w:vertAlign w:val="subscript"/>
              </w:rPr>
            </w:pPr>
            <w:r w:rsidRPr="00D16E7A">
              <w:rPr>
                <w:position w:val="-12"/>
              </w:rPr>
              <w:object w:dxaOrig="540" w:dyaOrig="360" w14:anchorId="2C8E2E5C">
                <v:shape id="_x0000_i1058" type="#_x0000_t75" style="width:26.85pt;height:18.25pt" o:ole="">
                  <v:imagedata r:id="rId30" o:title=""/>
                </v:shape>
                <o:OLEObject Type="Embed" ProgID="Equation.DSMT4" ShapeID="_x0000_i1058" DrawAspect="Content" ObjectID="_1600710908" r:id="rId31"/>
              </w:object>
            </w:r>
            <w:bookmarkEnd w:id="1"/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00E9B1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11FDB9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3F748E" w14:textId="77777777" w:rsidR="00FC0F25" w:rsidRPr="00DE1587" w:rsidRDefault="00FC0F25" w:rsidP="00FC0F25">
            <w:pPr>
              <w:jc w:val="center"/>
            </w:pPr>
          </w:p>
        </w:tc>
      </w:tr>
      <w:tr w:rsidR="00FC0F25" w:rsidRPr="00DE1587" w14:paraId="26BCD048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  <w:tl2br w:val="nil"/>
            </w:tcBorders>
            <w:vAlign w:val="center"/>
          </w:tcPr>
          <w:p w14:paraId="2A3A4E28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nil"/>
            </w:tcBorders>
            <w:vAlign w:val="center"/>
          </w:tcPr>
          <w:p w14:paraId="19D513D9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nil"/>
            </w:tcBorders>
            <w:vAlign w:val="center"/>
          </w:tcPr>
          <w:p w14:paraId="1E6731F8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14:paraId="2C304E41" w14:textId="77777777" w:rsidR="00FC0F25" w:rsidRPr="00DE1587" w:rsidRDefault="00397F6B" w:rsidP="00397F6B">
            <w:pPr>
              <w:jc w:val="right"/>
              <w:rPr>
                <w:b/>
              </w:rPr>
            </w:pPr>
            <w:r w:rsidRPr="00DE1587">
              <w:rPr>
                <w:b/>
              </w:rPr>
              <w:t>AB</w:t>
            </w:r>
          </w:p>
          <w:p w14:paraId="77F4AB2A" w14:textId="5799EB55" w:rsidR="00397F6B" w:rsidRPr="00DE1587" w:rsidRDefault="00397F6B" w:rsidP="00397F6B">
            <w:pPr>
              <w:rPr>
                <w:b/>
              </w:rPr>
            </w:pPr>
            <w:r w:rsidRPr="00DE1587">
              <w:rPr>
                <w:b/>
              </w:rPr>
              <w:t>CD</w:t>
            </w:r>
          </w:p>
        </w:tc>
        <w:tc>
          <w:tcPr>
            <w:tcW w:w="456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005773AE" w14:textId="27FE4F17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35FD92C8" w14:textId="3C728FB2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5BF4E1D1" w14:textId="0231853E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14:paraId="5C87EB03" w14:textId="7D3889AD" w:rsidR="00FC0F25" w:rsidRPr="00DE1587" w:rsidRDefault="003A383A" w:rsidP="00FC0F25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1D671428" wp14:editId="02B992C0">
                      <wp:simplePos x="0" y="0"/>
                      <wp:positionH relativeFrom="column">
                        <wp:posOffset>-456565</wp:posOffset>
                      </wp:positionH>
                      <wp:positionV relativeFrom="paragraph">
                        <wp:posOffset>270510</wp:posOffset>
                      </wp:positionV>
                      <wp:extent cx="228600" cy="228600"/>
                      <wp:effectExtent l="0" t="0" r="19050" b="19050"/>
                      <wp:wrapNone/>
                      <wp:docPr id="64" name="Oval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96E6635" id="Oval 64" o:spid="_x0000_s1026" style="position:absolute;margin-left:-35.95pt;margin-top:21.3pt;width:18pt;height:1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FC0F25" w:rsidRPr="00DE1587">
              <w:rPr>
                <w:b/>
              </w:rPr>
              <w:t>10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nil"/>
            </w:tcBorders>
            <w:vAlign w:val="center"/>
          </w:tcPr>
          <w:p w14:paraId="654FB4FE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  <w:tl2br w:val="nil"/>
            </w:tcBorders>
            <w:vAlign w:val="center"/>
          </w:tcPr>
          <w:p w14:paraId="3DDF6B7C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  <w:tl2br w:val="nil"/>
            </w:tcBorders>
            <w:vAlign w:val="center"/>
          </w:tcPr>
          <w:p w14:paraId="3F2B4D83" w14:textId="77777777" w:rsidR="00FC0F25" w:rsidRPr="00DE1587" w:rsidRDefault="00FC0F25" w:rsidP="00FC0F25">
            <w:pPr>
              <w:jc w:val="center"/>
            </w:pPr>
          </w:p>
        </w:tc>
      </w:tr>
      <w:tr w:rsidR="00FC0F25" w:rsidRPr="00DE1587" w14:paraId="612526F7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68E765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81ED26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73B460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3DBC474" w14:textId="6DFFD06C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C8077" w14:textId="622CEEC9" w:rsidR="00FC0F25" w:rsidRPr="00DE1587" w:rsidRDefault="003A383A" w:rsidP="00FC0F2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1BDB8BD3" wp14:editId="455566C4">
                      <wp:simplePos x="0" y="0"/>
                      <wp:positionH relativeFrom="column">
                        <wp:posOffset>-29210</wp:posOffset>
                      </wp:positionH>
                      <wp:positionV relativeFrom="paragraph">
                        <wp:posOffset>101600</wp:posOffset>
                      </wp:positionV>
                      <wp:extent cx="498475" cy="299085"/>
                      <wp:effectExtent l="4445" t="0" r="20320" b="20320"/>
                      <wp:wrapNone/>
                      <wp:docPr id="63" name="Rectangle: Rounded Corners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498475" cy="29908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08F96BE" id="Rectangle: Rounded Corners 63" o:spid="_x0000_s1026" style="position:absolute;margin-left:-2.3pt;margin-top:8pt;width:39.25pt;height:23.55pt;rotation:90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827C91"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A9257A" w14:textId="4894D82F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FA7C3" w14:textId="45A5D7F0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3DA00" w14:textId="6DA5AE08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6EF1D00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384B2A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A84CA4" w14:textId="77777777" w:rsidR="00FC0F25" w:rsidRPr="00DE1587" w:rsidRDefault="00FC0F25" w:rsidP="00FC0F25">
            <w:pPr>
              <w:jc w:val="center"/>
            </w:pPr>
          </w:p>
        </w:tc>
      </w:tr>
      <w:tr w:rsidR="00FC0F25" w:rsidRPr="00DE1587" w14:paraId="30C236B7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F0B0E7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BF6E34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F38408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D1CD0CC" w14:textId="31EE5686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0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2DAD3" w14:textId="0812540F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18821" w14:textId="6F4ED062" w:rsidR="00FC0F25" w:rsidRPr="00DE1587" w:rsidRDefault="003A383A" w:rsidP="00FC0F25">
            <w:pPr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42118013" wp14:editId="7DCAD3C5">
                      <wp:simplePos x="0" y="0"/>
                      <wp:positionH relativeFrom="column">
                        <wp:posOffset>83185</wp:posOffset>
                      </wp:positionH>
                      <wp:positionV relativeFrom="paragraph">
                        <wp:posOffset>234950</wp:posOffset>
                      </wp:positionV>
                      <wp:extent cx="228600" cy="228600"/>
                      <wp:effectExtent l="0" t="0" r="19050" b="19050"/>
                      <wp:wrapNone/>
                      <wp:docPr id="65" name="Oval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86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3BC8A74" id="Oval 65" o:spid="_x0000_s1026" style="position:absolute;margin-left:6.55pt;margin-top:18.5pt;width:18pt;height:18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827C91"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024C4" w14:textId="30824453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AF57AE" w14:textId="1083F3F4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EC39E4D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9CE5FC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2FD1AE" w14:textId="77777777" w:rsidR="00FC0F25" w:rsidRPr="00DE1587" w:rsidRDefault="00FC0F25" w:rsidP="00FC0F25">
            <w:pPr>
              <w:jc w:val="center"/>
            </w:pPr>
          </w:p>
        </w:tc>
      </w:tr>
      <w:tr w:rsidR="00FC0F25" w:rsidRPr="00DE1587" w14:paraId="4029928F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2FB488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2DAEAE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932AEC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2E24DD0" w14:textId="2D191B58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0199B" w14:textId="31329C47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730F26" w14:textId="5A1B95CD" w:rsidR="00FC0F25" w:rsidRPr="00DE1587" w:rsidRDefault="00827C91" w:rsidP="00FC0F25">
            <w:pPr>
              <w:jc w:val="center"/>
            </w:pPr>
            <w:r w:rsidRPr="00DE1587">
              <w:t>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8F55A" w14:textId="4D97A664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961A6" w14:textId="4DD721C5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A7402FB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A343AE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6844A6" w14:textId="77777777" w:rsidR="00FC0F25" w:rsidRPr="00DE1587" w:rsidRDefault="00FC0F25" w:rsidP="00FC0F25">
            <w:pPr>
              <w:jc w:val="center"/>
            </w:pPr>
          </w:p>
        </w:tc>
      </w:tr>
      <w:tr w:rsidR="00FC0F25" w:rsidRPr="00DE1587" w14:paraId="1E094880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086BE7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20691E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6D6277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9673C68" w14:textId="64749336" w:rsidR="00FC0F25" w:rsidRPr="00DE1587" w:rsidRDefault="00FC0F25" w:rsidP="00FC0F25">
            <w:pPr>
              <w:jc w:val="center"/>
              <w:rPr>
                <w:b/>
              </w:rPr>
            </w:pPr>
            <w:r w:rsidRPr="00DE1587">
              <w:rPr>
                <w:b/>
              </w:rPr>
              <w:t>1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53F11" w14:textId="51375B6E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D14E7C" w14:textId="53BB7522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CC6B0" w14:textId="598981F3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1F0709" w14:textId="0B4B3700" w:rsidR="00FC0F25" w:rsidRPr="00DE1587" w:rsidRDefault="00827C91" w:rsidP="00FC0F25">
            <w:pPr>
              <w:jc w:val="center"/>
            </w:pPr>
            <w:r w:rsidRPr="00DE1587">
              <w:t>0</w:t>
            </w:r>
          </w:p>
        </w:tc>
        <w:tc>
          <w:tcPr>
            <w:tcW w:w="454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C5DA77A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EEF0E6" w14:textId="77777777" w:rsidR="00FC0F25" w:rsidRPr="00DE1587" w:rsidRDefault="00FC0F25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9C91E0" w14:textId="77777777" w:rsidR="00FC0F25" w:rsidRPr="00DE1587" w:rsidRDefault="00FC0F25" w:rsidP="00FC0F25">
            <w:pPr>
              <w:jc w:val="center"/>
            </w:pPr>
          </w:p>
        </w:tc>
      </w:tr>
      <w:tr w:rsidR="001C4B6E" w:rsidRPr="00DE1587" w14:paraId="2EDEF9F4" w14:textId="77777777" w:rsidTr="00F84BAA">
        <w:trPr>
          <w:trHeight w:val="374"/>
        </w:trPr>
        <w:tc>
          <w:tcPr>
            <w:tcW w:w="45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85F5CD" w14:textId="77777777" w:rsidR="001C4B6E" w:rsidRPr="00DE1587" w:rsidRDefault="001C4B6E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33AA8A" w14:textId="77777777" w:rsidR="001C4B6E" w:rsidRPr="00DE1587" w:rsidRDefault="001C4B6E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224DA4" w14:textId="77777777" w:rsidR="001C4B6E" w:rsidRPr="00DE1587" w:rsidRDefault="001C4B6E" w:rsidP="00FC0F25">
            <w:pPr>
              <w:jc w:val="center"/>
            </w:pPr>
          </w:p>
        </w:tc>
        <w:tc>
          <w:tcPr>
            <w:tcW w:w="2272" w:type="pct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3E1AF1" w14:textId="22999952" w:rsidR="001C4B6E" w:rsidRPr="00DE1587" w:rsidRDefault="00627344" w:rsidP="00FC0F25">
            <w:pPr>
              <w:jc w:val="center"/>
            </w:pPr>
            <w:r w:rsidRPr="00627344">
              <w:rPr>
                <w:position w:val="-12"/>
              </w:rPr>
              <w:object w:dxaOrig="3040" w:dyaOrig="400" w14:anchorId="26F2E5E1">
                <v:shape id="_x0000_i1031" type="#_x0000_t75" style="width:152.05pt;height:19.9pt" o:ole="">
                  <v:imagedata r:id="rId32" o:title=""/>
                </v:shape>
                <o:OLEObject Type="Embed" ProgID="Equation.DSMT4" ShapeID="_x0000_i1031" DrawAspect="Content" ObjectID="_1600710909" r:id="rId33"/>
              </w:object>
            </w:r>
            <w:r>
              <w:t xml:space="preserve"> </w:t>
            </w: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9C5934" w14:textId="77777777" w:rsidR="001C4B6E" w:rsidRPr="00DE1587" w:rsidRDefault="001C4B6E" w:rsidP="00FC0F25">
            <w:pPr>
              <w:jc w:val="center"/>
            </w:pPr>
          </w:p>
        </w:tc>
        <w:tc>
          <w:tcPr>
            <w:tcW w:w="45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170EEF" w14:textId="77777777" w:rsidR="001C4B6E" w:rsidRPr="00DE1587" w:rsidRDefault="001C4B6E" w:rsidP="00FC0F25">
            <w:pPr>
              <w:jc w:val="center"/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A4C828" w14:textId="77777777" w:rsidR="001C4B6E" w:rsidRPr="00DE1587" w:rsidRDefault="001C4B6E" w:rsidP="00FC0F25">
            <w:pPr>
              <w:jc w:val="center"/>
            </w:pPr>
          </w:p>
        </w:tc>
      </w:tr>
    </w:tbl>
    <w:p w14:paraId="6270FE5D" w14:textId="4B2E4879" w:rsidR="00151E3D" w:rsidRPr="008F1D09" w:rsidRDefault="00151E3D" w:rsidP="00E4098D"/>
    <w:sectPr w:rsidR="00151E3D" w:rsidRPr="008F1D09" w:rsidSect="00400E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05A20B" w14:textId="77777777" w:rsidR="00A31FBC" w:rsidRDefault="00A31FBC" w:rsidP="001F6258">
      <w:pPr>
        <w:spacing w:after="0" w:line="240" w:lineRule="auto"/>
      </w:pPr>
      <w:r>
        <w:separator/>
      </w:r>
    </w:p>
  </w:endnote>
  <w:endnote w:type="continuationSeparator" w:id="0">
    <w:p w14:paraId="4F0A09B0" w14:textId="77777777" w:rsidR="00A31FBC" w:rsidRDefault="00A31FBC" w:rsidP="001F62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F486C3" w14:textId="77777777" w:rsidR="00A31FBC" w:rsidRDefault="00A31FBC" w:rsidP="001F6258">
      <w:pPr>
        <w:spacing w:after="0" w:line="240" w:lineRule="auto"/>
      </w:pPr>
      <w:r>
        <w:separator/>
      </w:r>
    </w:p>
  </w:footnote>
  <w:footnote w:type="continuationSeparator" w:id="0">
    <w:p w14:paraId="4E31C2F1" w14:textId="77777777" w:rsidR="00A31FBC" w:rsidRDefault="00A31FBC" w:rsidP="001F625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90A"/>
    <w:rsid w:val="00134A05"/>
    <w:rsid w:val="00151E3D"/>
    <w:rsid w:val="001C4B6E"/>
    <w:rsid w:val="001D57E1"/>
    <w:rsid w:val="001F6258"/>
    <w:rsid w:val="00234DE9"/>
    <w:rsid w:val="002B067A"/>
    <w:rsid w:val="002E6516"/>
    <w:rsid w:val="002F532A"/>
    <w:rsid w:val="003153F2"/>
    <w:rsid w:val="00340B39"/>
    <w:rsid w:val="003429D5"/>
    <w:rsid w:val="00397F6B"/>
    <w:rsid w:val="003A383A"/>
    <w:rsid w:val="003B30A2"/>
    <w:rsid w:val="003B599A"/>
    <w:rsid w:val="00400E95"/>
    <w:rsid w:val="004A7CB0"/>
    <w:rsid w:val="004C357F"/>
    <w:rsid w:val="004D17A2"/>
    <w:rsid w:val="00514342"/>
    <w:rsid w:val="00552D85"/>
    <w:rsid w:val="006046A1"/>
    <w:rsid w:val="00627344"/>
    <w:rsid w:val="00637EE2"/>
    <w:rsid w:val="0069567E"/>
    <w:rsid w:val="006A23BF"/>
    <w:rsid w:val="006C39AC"/>
    <w:rsid w:val="006E0EEF"/>
    <w:rsid w:val="006E7495"/>
    <w:rsid w:val="00794CA6"/>
    <w:rsid w:val="00796A86"/>
    <w:rsid w:val="00827C91"/>
    <w:rsid w:val="008F1D09"/>
    <w:rsid w:val="00A31FBC"/>
    <w:rsid w:val="00A34862"/>
    <w:rsid w:val="00A540B3"/>
    <w:rsid w:val="00A61771"/>
    <w:rsid w:val="00AB2B8E"/>
    <w:rsid w:val="00AB4503"/>
    <w:rsid w:val="00AD7D87"/>
    <w:rsid w:val="00B1290A"/>
    <w:rsid w:val="00B47FB8"/>
    <w:rsid w:val="00B61AC8"/>
    <w:rsid w:val="00BB239F"/>
    <w:rsid w:val="00C43BDD"/>
    <w:rsid w:val="00C451CE"/>
    <w:rsid w:val="00CA11C9"/>
    <w:rsid w:val="00CB19D8"/>
    <w:rsid w:val="00D16E7A"/>
    <w:rsid w:val="00D268CA"/>
    <w:rsid w:val="00DE1587"/>
    <w:rsid w:val="00E30294"/>
    <w:rsid w:val="00E4098D"/>
    <w:rsid w:val="00E44479"/>
    <w:rsid w:val="00E462E6"/>
    <w:rsid w:val="00EC04F5"/>
    <w:rsid w:val="00EF10B4"/>
    <w:rsid w:val="00F379EC"/>
    <w:rsid w:val="00F84BAA"/>
    <w:rsid w:val="00F948D3"/>
    <w:rsid w:val="00FC0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5E99CF"/>
  <w15:chartTrackingRefBased/>
  <w15:docId w15:val="{C53509E5-AF6C-4C2F-8149-F152A877F4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129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F62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6258"/>
  </w:style>
  <w:style w:type="paragraph" w:styleId="Footer">
    <w:name w:val="footer"/>
    <w:basedOn w:val="Normal"/>
    <w:link w:val="FooterChar"/>
    <w:uiPriority w:val="99"/>
    <w:unhideWhenUsed/>
    <w:rsid w:val="001F62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62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1</Pages>
  <Words>14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u, Phi</dc:creator>
  <cp:keywords/>
  <dc:description/>
  <cp:lastModifiedBy>Luu, Phi</cp:lastModifiedBy>
  <cp:revision>37</cp:revision>
  <cp:lastPrinted>2018-10-08T03:32:00Z</cp:lastPrinted>
  <dcterms:created xsi:type="dcterms:W3CDTF">2018-10-08T03:16:00Z</dcterms:created>
  <dcterms:modified xsi:type="dcterms:W3CDTF">2018-10-11T04:08:00Z</dcterms:modified>
</cp:coreProperties>
</file>